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702025" w:rsidRDefault="00984F54" w:rsidP="00984F54">
      <w:pPr>
        <w:pStyle w:val="Heading3"/>
        <w:rPr>
          <w:rFonts w:eastAsia="Calibri"/>
        </w:rPr>
      </w:pPr>
      <w:bookmarkStart w:id="0" w:name="_Toc50454902"/>
      <w:proofErr w:type="spellStart"/>
      <w:r>
        <w:rPr>
          <w:rFonts w:eastAsia="Calibri"/>
        </w:rPr>
        <w:t>B</w:t>
      </w:r>
      <w:r w:rsidR="0018006A">
        <w:rPr>
          <w:rFonts w:eastAsia="Calibri"/>
        </w:rPr>
        <w:t>ài</w:t>
      </w:r>
      <w:proofErr w:type="spellEnd"/>
      <w:r w:rsidR="0018006A">
        <w:rPr>
          <w:rFonts w:eastAsia="Calibri"/>
        </w:rPr>
        <w:t xml:space="preserve"> </w:t>
      </w:r>
      <w:r w:rsidR="003B1AC7">
        <w:rPr>
          <w:rFonts w:eastAsia="Calibri"/>
        </w:rPr>
        <w:t>1</w:t>
      </w:r>
      <w:r w:rsidR="0018006A">
        <w:rPr>
          <w:rFonts w:eastAsia="Calibri"/>
        </w:rPr>
        <w:t>:</w:t>
      </w:r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Tổng</w:t>
      </w:r>
      <w:proofErr w:type="spellEnd"/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bằng</w:t>
      </w:r>
      <w:proofErr w:type="spellEnd"/>
      <w:r w:rsidR="0018006A" w:rsidRPr="00702025">
        <w:rPr>
          <w:rFonts w:eastAsia="Calibri"/>
        </w:rPr>
        <w:t xml:space="preserve"> x</w:t>
      </w:r>
      <w:bookmarkEnd w:id="0"/>
    </w:p>
    <w:p w14:paraId="2982885A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1≤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m,n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≤100000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, am (│ai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702025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702025" w14:paraId="20DDC3F6" w14:textId="77777777" w:rsidTr="006619C6">
        <w:tc>
          <w:tcPr>
            <w:tcW w:w="1986" w:type="dxa"/>
          </w:tcPr>
          <w:p w14:paraId="6CE53FC9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 5 5</w:t>
            </w:r>
          </w:p>
          <w:p w14:paraId="31CD066B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3 1 4 2</w:t>
            </w:r>
          </w:p>
          <w:p w14:paraId="217C0F37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F25F4E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>,an (a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F25F4E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F25F4E" w14:paraId="7CBE919B" w14:textId="77777777" w:rsidTr="006619C6">
        <w:tc>
          <w:tcPr>
            <w:tcW w:w="2836" w:type="dxa"/>
          </w:tcPr>
          <w:p w14:paraId="5AF42A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PREFER</w:t>
            </w:r>
          </w:p>
        </w:tc>
      </w:tr>
      <w:tr w:rsidR="0018006A" w:rsidRPr="00F25F4E" w14:paraId="5A8458C6" w14:textId="77777777" w:rsidTr="006619C6">
        <w:tc>
          <w:tcPr>
            <w:tcW w:w="2836" w:type="dxa"/>
          </w:tcPr>
          <w:p w14:paraId="35E4F393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5</w:t>
            </w:r>
          </w:p>
          <w:p w14:paraId="2B612971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7 2 4 5 3</w:t>
            </w:r>
          </w:p>
          <w:p w14:paraId="497FA220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2</w:t>
            </w:r>
          </w:p>
          <w:p w14:paraId="407B89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1 4</w:t>
            </w:r>
          </w:p>
          <w:p w14:paraId="5E62780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</w:t>
            </w:r>
          </w:p>
          <w:p w14:paraId="7E63ECE7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Pr="00671A3F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671A3F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671A3F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671A3F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671A3F" w14:paraId="13956F38" w14:textId="77777777" w:rsidTr="006619C6">
        <w:tc>
          <w:tcPr>
            <w:tcW w:w="2150" w:type="dxa"/>
          </w:tcPr>
          <w:p w14:paraId="0F7D59A3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671A3F" w14:paraId="46C63BF7" w14:textId="77777777" w:rsidTr="006619C6">
        <w:tc>
          <w:tcPr>
            <w:tcW w:w="2150" w:type="dxa"/>
          </w:tcPr>
          <w:p w14:paraId="66D87CA6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 xml:space="preserve">3 </w:t>
            </w:r>
          </w:p>
          <w:p w14:paraId="1A32ED2F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1 0 1</w:t>
            </w:r>
          </w:p>
          <w:p w14:paraId="2EC1E7BC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4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đua</w:t>
      </w:r>
      <w:proofErr w:type="spellEnd"/>
    </w:p>
    <w:p w14:paraId="3215465D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X,Y</w:t>
      </w:r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>,Z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running .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  <w:proofErr w:type="gramEnd"/>
    </w:p>
    <w:p w14:paraId="7007FE00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671A3F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671A3F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671A3F" w14:paraId="746780BD" w14:textId="77777777" w:rsidTr="006619C6">
        <w:tc>
          <w:tcPr>
            <w:tcW w:w="1985" w:type="dxa"/>
          </w:tcPr>
          <w:p w14:paraId="697BCDDC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  <w:proofErr w:type="gramEnd"/>
          </w:p>
        </w:tc>
        <w:tc>
          <w:tcPr>
            <w:tcW w:w="2031" w:type="dxa"/>
          </w:tcPr>
          <w:p w14:paraId="4D955194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671A3F" w14:paraId="346BFBE4" w14:textId="77777777" w:rsidTr="006619C6">
        <w:tc>
          <w:tcPr>
            <w:tcW w:w="1985" w:type="dxa"/>
          </w:tcPr>
          <w:p w14:paraId="41C2DB08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272E37E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322DFAD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BEBAC0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7B32E9D2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6B410B5B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95D9BD1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72F8135" w14:textId="77777777" w:rsidR="0018006A" w:rsidRPr="00671A3F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Calibri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í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ổ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qu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ạ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ã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giảm.Ve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1.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u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ở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í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i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uyệ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 ay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-ax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y 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ó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x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y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ưở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a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ấ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ô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-ay&lt;=2*(ay-ax)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ba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iêu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em++.</w:t>
      </w:r>
    </w:p>
    <w:p w14:paraId="547CB7C1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Code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:</w:t>
      </w:r>
      <w:proofErr w:type="gramEnd"/>
    </w:p>
    <w:p w14:paraId="4FA2375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sort(a=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; </w:t>
      </w:r>
    </w:p>
    <w:p w14:paraId="1D32B2DE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dem=0;</w:t>
      </w:r>
    </w:p>
    <w:p w14:paraId="3D04BE7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2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7A0B0669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</w:t>
      </w:r>
    </w:p>
    <w:p w14:paraId="1401D2A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for (int z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 </w:t>
      </w:r>
    </w:p>
    <w:p w14:paraId="24FBD2F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if 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( 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&lt;=a[z]-a[j]   &amp;&amp; (a[z]-a[j]&lt;=2*(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)) dem++;</w:t>
      </w:r>
    </w:p>
    <w:p w14:paraId="6BD86C2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ull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ớ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or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ặ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</w:t>
      </w:r>
    </w:p>
    <w:p w14:paraId="68BAC12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r w:rsidRPr="00671A3F">
        <w:rPr>
          <w:rFonts w:ascii="Times New Roman" w:eastAsia="Times New Roman" w:hAnsi="Times New Roman" w:cs="Times New Roman"/>
          <w:sz w:val="26"/>
        </w:rPr>
        <w:tab/>
        <w:t xml:space="preserve">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&amp;&amp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2*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)</w:t>
      </w:r>
    </w:p>
    <w:p w14:paraId="5F90E808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                       =&gt; d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2*d =&gt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+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+2d</w:t>
      </w:r>
      <w:proofErr w:type="spellEnd"/>
    </w:p>
    <w:p w14:paraId="5522663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lastRenderedPageBreak/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ẽ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ù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a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à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i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â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ề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</w:p>
    <w:p w14:paraId="23B7B6E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Dem=0;</w:t>
      </w:r>
    </w:p>
    <w:p w14:paraId="59F17A5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1FF01A9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  {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 d=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;</w:t>
      </w:r>
    </w:p>
    <w:p w14:paraId="59385C9B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ans+=upper_bound(a+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,a[j]+2*d)-lower_bound(a+1,a+n+1,a[j]+d);}</w:t>
      </w:r>
    </w:p>
    <w:p w14:paraId="6245930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ou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&lt;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ns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;</w:t>
      </w:r>
    </w:p>
    <w:p w14:paraId="222662E3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bookmarkStart w:id="3" w:name="_Toc50454922"/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5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nhất</w:t>
      </w:r>
      <w:bookmarkEnd w:id="3"/>
      <w:proofErr w:type="spellEnd"/>
    </w:p>
    <w:p w14:paraId="35AC752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Hãy tìm giá trị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ph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>) v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proofErr w:type="gram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proofErr w:type="gram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ố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671A3F" w14:paraId="082638B6" w14:textId="77777777" w:rsidTr="006619C6">
        <w:tc>
          <w:tcPr>
            <w:tcW w:w="2622" w:type="dxa"/>
          </w:tcPr>
          <w:p w14:paraId="5F157528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671A3F" w14:paraId="5DC9A160" w14:textId="77777777" w:rsidTr="006619C6">
        <w:tc>
          <w:tcPr>
            <w:tcW w:w="2622" w:type="dxa"/>
          </w:tcPr>
          <w:p w14:paraId="3D5A5C9C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671A3F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{</w:t>
      </w:r>
    </w:p>
    <w:p w14:paraId="7BE0494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….&lt;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an</w:t>
      </w:r>
    </w:p>
    <w:p w14:paraId="67F78B9C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Default="00984F54" w:rsidP="0018006A">
      <w:pPr>
        <w:spacing w:before="60" w:after="0" w:line="240" w:lineRule="auto"/>
        <w:jc w:val="both"/>
        <w:rPr>
          <w:rStyle w:val="Heading3Char"/>
        </w:rPr>
      </w:pPr>
    </w:p>
    <w:p w14:paraId="00BA0251" w14:textId="77777777" w:rsidR="00984F54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984F54">
        <w:rPr>
          <w:rStyle w:val="Heading3Char"/>
        </w:rPr>
        <w:t>Bài</w:t>
      </w:r>
      <w:proofErr w:type="spellEnd"/>
      <w:r w:rsidRPr="00984F54">
        <w:rPr>
          <w:rStyle w:val="Heading3Char"/>
        </w:rPr>
        <w:t xml:space="preserve"> </w:t>
      </w:r>
      <w:r w:rsidR="003B1AC7" w:rsidRPr="00984F54">
        <w:rPr>
          <w:rStyle w:val="Heading3Char"/>
        </w:rPr>
        <w:t>6</w:t>
      </w:r>
      <w:r w:rsidRPr="00984F54">
        <w:rPr>
          <w:rStyle w:val="Heading3Char"/>
        </w:rPr>
        <w:t xml:space="preserve">: </w:t>
      </w:r>
      <w:proofErr w:type="spellStart"/>
      <w:r w:rsidRPr="00984F54">
        <w:rPr>
          <w:rStyle w:val="Heading3Char"/>
        </w:rPr>
        <w:t>Hẹn</w:t>
      </w:r>
      <w:proofErr w:type="spellEnd"/>
      <w:r w:rsidRPr="00984F54">
        <w:rPr>
          <w:rStyle w:val="Heading3Char"/>
        </w:rPr>
        <w:t xml:space="preserve"> </w:t>
      </w:r>
      <w:proofErr w:type="spellStart"/>
      <w:r w:rsidRPr="00984F54">
        <w:rPr>
          <w:rStyle w:val="Heading3Char"/>
        </w:rPr>
        <w:t>gặp</w:t>
      </w:r>
      <w:proofErr w:type="spellEnd"/>
    </w:p>
    <w:p w14:paraId="1EB3BE75" w14:textId="247A3E70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 2016</w:t>
      </w:r>
      <w:proofErr w:type="gram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-2017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504FF9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504FF9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864D7A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For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504FF9" w:rsidRDefault="0018006A" w:rsidP="004D1B21">
      <w:pPr>
        <w:pStyle w:val="Heading3"/>
        <w:rPr>
          <w:rFonts w:eastAsia="Calibri"/>
        </w:rPr>
      </w:pPr>
      <w:proofErr w:type="spellStart"/>
      <w:r>
        <w:rPr>
          <w:rFonts w:eastAsia="Calibri"/>
        </w:rPr>
        <w:t>Bài</w:t>
      </w:r>
      <w:proofErr w:type="spellEnd"/>
      <w:r>
        <w:rPr>
          <w:rFonts w:eastAsia="Calibri"/>
        </w:rPr>
        <w:t xml:space="preserve"> </w:t>
      </w:r>
      <w:r w:rsidR="003B1AC7">
        <w:rPr>
          <w:rFonts w:eastAsia="Calibri"/>
        </w:rPr>
        <w:t>7</w:t>
      </w:r>
      <w:r w:rsidRPr="00504FF9">
        <w:rPr>
          <w:rFonts w:eastAsia="Calibri"/>
        </w:rPr>
        <w:t xml:space="preserve">. </w:t>
      </w:r>
      <w:proofErr w:type="spellStart"/>
      <w:r w:rsidRPr="00504FF9">
        <w:rPr>
          <w:rFonts w:eastAsia="Calibri"/>
        </w:rPr>
        <w:t>Đếm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cặp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số</w:t>
      </w:r>
      <w:proofErr w:type="spellEnd"/>
    </w:p>
    <w:p w14:paraId="02699266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2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lastRenderedPageBreak/>
        <w:t>Ví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504FF9" w14:paraId="500A3C4A" w14:textId="77777777" w:rsidTr="006619C6">
        <w:tc>
          <w:tcPr>
            <w:tcW w:w="4697" w:type="dxa"/>
          </w:tcPr>
          <w:p w14:paraId="1211D44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504FF9" w14:paraId="1AA392D4" w14:textId="77777777" w:rsidTr="006619C6">
        <w:tc>
          <w:tcPr>
            <w:tcW w:w="4697" w:type="dxa"/>
          </w:tcPr>
          <w:p w14:paraId="33B7C27E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 và a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0.000 và a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504FF9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504FF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bn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≤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b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bi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504FF9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504FF9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Sa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&lt;=C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+1,c+n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-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, 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&lt;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  <w:proofErr w:type="spellEnd"/>
    </w:p>
    <w:p w14:paraId="5FB183CF" w14:textId="77777777" w:rsidR="003B1AC7" w:rsidRPr="00F27019" w:rsidRDefault="003B1AC7" w:rsidP="004D1B21">
      <w:pPr>
        <w:pStyle w:val="Heading3"/>
        <w:rPr>
          <w:rFonts w:eastAsia="Calibri"/>
        </w:rPr>
      </w:pPr>
      <w:proofErr w:type="spellStart"/>
      <w:r w:rsidRPr="00F27019">
        <w:rPr>
          <w:rFonts w:eastAsia="Calibri"/>
        </w:rPr>
        <w:t>Bài</w:t>
      </w:r>
      <w:proofErr w:type="spellEnd"/>
      <w:r w:rsidRPr="00F27019">
        <w:rPr>
          <w:rFonts w:eastAsia="Calibri"/>
        </w:rPr>
        <w:t xml:space="preserve"> </w:t>
      </w:r>
      <w:r>
        <w:rPr>
          <w:rFonts w:eastAsia="Calibri"/>
        </w:rPr>
        <w:t>9</w:t>
      </w:r>
      <w:r w:rsidRPr="00F27019">
        <w:rPr>
          <w:rFonts w:eastAsia="Calibri"/>
        </w:rPr>
        <w:t xml:space="preserve">: </w:t>
      </w:r>
      <w:proofErr w:type="spellStart"/>
      <w:r w:rsidRPr="00F27019">
        <w:rPr>
          <w:rFonts w:eastAsia="Calibri"/>
        </w:rPr>
        <w:t>Nấu</w:t>
      </w:r>
      <w:proofErr w:type="spellEnd"/>
      <w:r w:rsidRPr="00F27019">
        <w:rPr>
          <w:rFonts w:eastAsia="Calibri"/>
        </w:rPr>
        <w:t xml:space="preserve"> </w:t>
      </w:r>
      <w:proofErr w:type="spellStart"/>
      <w:r w:rsidRPr="00F27019">
        <w:rPr>
          <w:rFonts w:eastAsia="Calibri"/>
        </w:rPr>
        <w:t>ăn</w:t>
      </w:r>
      <w:proofErr w:type="spellEnd"/>
    </w:p>
    <w:p w14:paraId="381A80C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lastRenderedPageBreak/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F27019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F27019" w14:paraId="50148DF8" w14:textId="77777777" w:rsidTr="006619C6">
        <w:tc>
          <w:tcPr>
            <w:tcW w:w="4525" w:type="dxa"/>
          </w:tcPr>
          <w:p w14:paraId="29151264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</w:t>
            </w:r>
            <w:r w:rsidRPr="00F27019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TAM</w:t>
            </w:r>
            <w:r w:rsidR="00E42BB6" w:rsidRPr="00E42BB6">
              <w:rPr>
                <w:rFonts w:eastAsia="Calibri" w:cs="Times New Roman"/>
                <w:szCs w:val="28"/>
              </w:rPr>
              <w:t>Tìm</w:t>
            </w:r>
            <w:proofErr w:type="spellEnd"/>
            <w:r w:rsidR="00E42BB6" w:rsidRPr="00E42BB6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="00E42BB6" w:rsidRPr="00E42BB6">
              <w:rPr>
                <w:rFonts w:eastAsia="Calibri" w:cs="Times New Roman"/>
                <w:szCs w:val="28"/>
              </w:rPr>
              <w:t>giữa</w:t>
            </w:r>
            <w:r w:rsidRPr="00F27019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F27019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F27019" w14:paraId="0B7F51B1" w14:textId="77777777" w:rsidTr="006619C6">
        <w:tc>
          <w:tcPr>
            <w:tcW w:w="4525" w:type="dxa"/>
          </w:tcPr>
          <w:p w14:paraId="3F974DB8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3 2</w:t>
            </w:r>
          </w:p>
          <w:p w14:paraId="2A8D5187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D7F0A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Default="003B1AC7" w:rsidP="004D1B21">
      <w:pPr>
        <w:pStyle w:val="Heading3"/>
        <w:rPr>
          <w:rFonts w:eastAsia="Calibri"/>
          <w:i/>
        </w:rPr>
      </w:pPr>
      <w:proofErr w:type="spellStart"/>
      <w:r w:rsidRPr="001D333B">
        <w:rPr>
          <w:rFonts w:eastAsia="Calibri"/>
        </w:rPr>
        <w:t>Bài</w:t>
      </w:r>
      <w:proofErr w:type="spellEnd"/>
      <w:r w:rsidRPr="001D333B">
        <w:rPr>
          <w:rFonts w:eastAsia="Calibri"/>
        </w:rPr>
        <w:t xml:space="preserve"> </w:t>
      </w:r>
      <w:r>
        <w:rPr>
          <w:rFonts w:eastAsia="Calibri"/>
        </w:rPr>
        <w:t>10</w:t>
      </w:r>
      <w:r w:rsidRPr="001D333B">
        <w:rPr>
          <w:rFonts w:eastAsia="Calibri"/>
        </w:rPr>
        <w:t xml:space="preserve">: </w:t>
      </w:r>
      <w:proofErr w:type="spellStart"/>
      <w:r w:rsidRPr="001D333B">
        <w:rPr>
          <w:rFonts w:eastAsia="Calibri"/>
        </w:rPr>
        <w:t>Tìm</w:t>
      </w:r>
      <w:proofErr w:type="spellEnd"/>
      <w:r w:rsidRPr="001D333B">
        <w:rPr>
          <w:rFonts w:eastAsia="Calibri"/>
        </w:rPr>
        <w:t xml:space="preserve"> </w:t>
      </w:r>
      <w:proofErr w:type="spellStart"/>
      <w:r w:rsidRPr="001D333B">
        <w:rPr>
          <w:rFonts w:eastAsia="Calibri"/>
        </w:rPr>
        <w:t>giữa</w:t>
      </w:r>
      <w:proofErr w:type="spellEnd"/>
    </w:p>
    <w:p w14:paraId="400B6D4F" w14:textId="02DE36ED" w:rsidR="003B1AC7" w:rsidRPr="001D333B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D333B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1D333B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1D333B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1D333B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1D333B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  <w:proofErr w:type="gramEnd"/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</w:t>
            </w:r>
            <w:proofErr w:type="gram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nhâ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620F2919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504FF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1.5pt" o:ole="">
            <v:imagedata r:id="rId5" o:title=""/>
          </v:shape>
          <o:OLEObject Type="Embed" ProgID="Equation.DSMT4" ShapeID="_x0000_i1025" DrawAspect="Content" ObjectID="_1772996684" r:id="rId6"/>
        </w:objec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  <w:proofErr w:type="gramEnd"/>
    </w:p>
    <w:p w14:paraId="783C7B7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504FF9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504FF9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504FF9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504FF9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4  2</w:t>
            </w:r>
            <w:proofErr w:type="gramEnd"/>
          </w:p>
          <w:p w14:paraId="2AC634F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17  0</w:t>
            </w:r>
            <w:proofErr w:type="gramEnd"/>
            <w:r w:rsidRPr="00504FF9">
              <w:rPr>
                <w:sz w:val="28"/>
                <w:szCs w:val="28"/>
              </w:rPr>
              <w:t xml:space="preserve">  14  1</w:t>
            </w:r>
          </w:p>
        </w:tc>
        <w:tc>
          <w:tcPr>
            <w:tcW w:w="3402" w:type="dxa"/>
          </w:tcPr>
          <w:p w14:paraId="10EA8BA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.333</w:t>
            </w:r>
          </w:p>
        </w:tc>
      </w:tr>
      <w:tr w:rsidR="003B1AC7" w:rsidRPr="00504FF9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5  1</w:t>
            </w:r>
            <w:proofErr w:type="gramEnd"/>
          </w:p>
          <w:p w14:paraId="2EB1817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2  8</w:t>
            </w:r>
            <w:proofErr w:type="gramEnd"/>
            <w:r w:rsidRPr="00504FF9">
              <w:rPr>
                <w:sz w:val="28"/>
                <w:szCs w:val="28"/>
              </w:rPr>
              <w:t xml:space="preserve">  -1  4  5</w:t>
            </w:r>
          </w:p>
        </w:tc>
        <w:tc>
          <w:tcPr>
            <w:tcW w:w="3402" w:type="dxa"/>
          </w:tcPr>
          <w:p w14:paraId="6AC05B37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=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1] + a[2] +….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)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/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77777777" w:rsidR="003B1AC7" w:rsidRPr="00504FF9" w:rsidRDefault="004D1B21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</w:t>
      </w:r>
      <w:proofErr w:type="gramStart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>] )</w:t>
      </w:r>
      <w:proofErr w:type="gramEnd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*(j-i+1) Suy ra ta có: (a[i]- res) +…..+ (a[j] - res) &gt;=0</w:t>
      </w:r>
    </w:p>
    <w:p w14:paraId="2190B97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7E01F8" w:rsidRDefault="003B1AC7" w:rsidP="003B1AC7">
      <w:pPr>
        <w:spacing w:after="0" w:line="264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12</w:t>
      </w:r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: Tam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(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Nguồn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Đề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Th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SG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Tỉn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Thanh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óa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2020-2021)</w:t>
      </w:r>
    </w:p>
    <w:p w14:paraId="4C2450C6" w14:textId="77777777" w:rsidR="003B1AC7" w:rsidRPr="007E01F8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7E01F8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7E01F8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proofErr w:type="gramStart"/>
            <w:r w:rsidRPr="007E01F8">
              <w:rPr>
                <w:rFonts w:eastAsia="Calibri"/>
                <w:sz w:val="28"/>
                <w:szCs w:val="28"/>
              </w:rPr>
              <w:t>2  1</w:t>
            </w:r>
            <w:proofErr w:type="gramEnd"/>
            <w:r w:rsidRPr="007E01F8">
              <w:rPr>
                <w:rFonts w:eastAsia="Calibri"/>
                <w:sz w:val="28"/>
                <w:szCs w:val="28"/>
              </w:rPr>
              <w:t xml:space="preserve">  4</w:t>
            </w:r>
          </w:p>
        </w:tc>
      </w:tr>
    </w:tbl>
    <w:p w14:paraId="5E21C86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7E01F8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Ý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7E01F8" w:rsidRDefault="004D1B21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7E01F8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3.</w:t>
      </w:r>
      <w:r w:rsidRPr="00B000E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RIANGLE</w:t>
      </w:r>
    </w:p>
    <w:p w14:paraId="7E4B0500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504FF9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504FF9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504FF9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864D7A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]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504FF9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14</w:t>
      </w: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 JUMP</w:t>
      </w: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rạ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è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ù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Vươ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11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2014)</w:t>
      </w:r>
    </w:p>
    <w:p w14:paraId="7CBC1469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j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N).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504FF9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504FF9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504FF9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504FF9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1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]:=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A[1];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504FF9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504FF9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504FF9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= 2, 3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n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V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N ≤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105 ,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504FF9" w:rsidRDefault="001E7E47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5</w:t>
      </w:r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h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HS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THCS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ấp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ỉnh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ào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Cai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năm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2021-2022)</w:t>
      </w:r>
    </w:p>
    <w:p w14:paraId="0C1C9A0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proofErr w:type="gramStart"/>
      <w:r w:rsidRPr="00504FF9">
        <w:rPr>
          <w:rFonts w:ascii="Times New Roman" w:hAnsi="Times New Roman" w:cs="Times New Roman"/>
          <w:sz w:val="28"/>
          <w:szCs w:val="28"/>
        </w:rPr>
        <w:t>M,P</w:t>
      </w:r>
      <w:proofErr w:type="spellEnd"/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504FF9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1487"/>
        <w:gridCol w:w="5777"/>
      </w:tblGrid>
      <w:tr w:rsidR="001E7E47" w:rsidRPr="00504FF9" w14:paraId="58C4EDD1" w14:textId="77777777" w:rsidTr="006619C6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A258AC9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14:paraId="1D4A286C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Giải</w:t>
            </w:r>
            <w:proofErr w:type="spellEnd"/>
            <w:r w:rsidRPr="00504FF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504FF9" w14:paraId="5F87617B" w14:textId="77777777" w:rsidTr="006619C6">
        <w:trPr>
          <w:jc w:val="center"/>
        </w:trPr>
        <w:tc>
          <w:tcPr>
            <w:tcW w:w="0" w:type="auto"/>
            <w:shd w:val="clear" w:color="auto" w:fill="auto"/>
          </w:tcPr>
          <w:p w14:paraId="15E4569A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5 8</w:t>
            </w:r>
          </w:p>
          <w:p w14:paraId="3485B0BE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lastRenderedPageBreak/>
              <w:t>4 7</w:t>
            </w:r>
          </w:p>
        </w:tc>
        <w:tc>
          <w:tcPr>
            <w:tcW w:w="0" w:type="auto"/>
            <w:shd w:val="clear" w:color="auto" w:fill="auto"/>
          </w:tcPr>
          <w:p w14:paraId="07DA43C4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lastRenderedPageBreak/>
              <w:t>8000</w:t>
            </w:r>
          </w:p>
          <w:p w14:paraId="5B666867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</w:t>
            </w:r>
            <w:proofErr w:type="spellStart"/>
            <w:r w:rsidRPr="00504FF9">
              <w:rPr>
                <w:sz w:val="28"/>
                <w:szCs w:val="28"/>
              </w:rPr>
              <w:t>Đầu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ê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í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xe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buý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1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Sau </w:t>
            </w:r>
            <w:proofErr w:type="spellStart"/>
            <w:r w:rsidRPr="00504FF9">
              <w:rPr>
                <w:sz w:val="28"/>
                <w:szCs w:val="28"/>
              </w:rPr>
              <w:t>đó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taxi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4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5, 5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và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504FF9">
              <w:rPr>
                <w:sz w:val="28"/>
                <w:szCs w:val="28"/>
              </w:rPr>
              <w:lastRenderedPageBreak/>
              <w:t>Tổng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số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ề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là</w:t>
            </w:r>
            <w:proofErr w:type="spellEnd"/>
            <w:r w:rsidRPr="00504FF9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504FF9">
              <w:rPr>
                <w:sz w:val="28"/>
                <w:szCs w:val="28"/>
              </w:rPr>
              <w:t>đồng</w:t>
            </w:r>
            <w:proofErr w:type="spellEnd"/>
            <w:r w:rsidRPr="00504FF9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lastRenderedPageBreak/>
        <w:t>Rà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1 (40%):</w:t>
      </w:r>
      <w:r w:rsidRPr="00504FF9">
        <w:rPr>
          <w:szCs w:val="28"/>
        </w:rPr>
        <w:t xml:space="preserve"> 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20.</w:t>
      </w:r>
    </w:p>
    <w:p w14:paraId="216D3D3D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2 (40%):</w:t>
      </w:r>
      <w:r w:rsidRPr="00504FF9">
        <w:rPr>
          <w:szCs w:val="28"/>
        </w:rPr>
        <w:t xml:space="preserve">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100.</w:t>
      </w:r>
    </w:p>
    <w:p w14:paraId="76D30EB8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504FF9">
        <w:rPr>
          <w:b/>
          <w:szCs w:val="28"/>
        </w:rPr>
        <w:t>Subtask 3 (20%):</w:t>
      </w:r>
      <w:r w:rsidRPr="00504FF9">
        <w:rPr>
          <w:szCs w:val="28"/>
        </w:rPr>
        <w:t xml:space="preserve"> N ≤ 10</w:t>
      </w:r>
      <w:r w:rsidRPr="00504FF9">
        <w:rPr>
          <w:szCs w:val="28"/>
          <w:vertAlign w:val="superscript"/>
        </w:rPr>
        <w:t>9</w:t>
      </w:r>
      <w:r w:rsidRPr="00504FF9">
        <w:rPr>
          <w:szCs w:val="28"/>
        </w:rPr>
        <w:t xml:space="preserve">; 0≤ </w:t>
      </w:r>
      <w:proofErr w:type="spellStart"/>
      <w:proofErr w:type="gramStart"/>
      <w:r w:rsidRPr="00504FF9">
        <w:rPr>
          <w:szCs w:val="28"/>
        </w:rPr>
        <w:t>M,P</w:t>
      </w:r>
      <w:proofErr w:type="spellEnd"/>
      <w:proofErr w:type="gramEnd"/>
      <w:r w:rsidRPr="00504FF9">
        <w:rPr>
          <w:szCs w:val="28"/>
        </w:rPr>
        <w:t xml:space="preserve"> ≤ 10</w:t>
      </w:r>
      <w:r w:rsidRPr="00504FF9">
        <w:rPr>
          <w:szCs w:val="28"/>
          <w:vertAlign w:val="superscript"/>
        </w:rPr>
        <w:t>5</w:t>
      </w:r>
      <w:r w:rsidRPr="00504FF9">
        <w:rPr>
          <w:szCs w:val="28"/>
        </w:rPr>
        <w:t>.</w:t>
      </w:r>
    </w:p>
    <w:p w14:paraId="19E8A693" w14:textId="77777777" w:rsidR="001E7E47" w:rsidRPr="00504FF9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Để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ìm</w:t>
      </w:r>
      <w:proofErr w:type="spellEnd"/>
      <w:r w:rsidRPr="00504FF9">
        <w:rPr>
          <w:szCs w:val="28"/>
        </w:rPr>
        <w:t xml:space="preserve"> chi </w:t>
      </w:r>
      <w:proofErr w:type="spellStart"/>
      <w:r w:rsidRPr="00504FF9">
        <w:rPr>
          <w:szCs w:val="28"/>
        </w:rPr>
        <w:t>ph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rẻ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ứ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ế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+1</w:t>
      </w:r>
      <w:proofErr w:type="spellEnd"/>
      <w:r w:rsidRPr="00504FF9">
        <w:rPr>
          <w:szCs w:val="28"/>
        </w:rPr>
        <w:t xml:space="preserve"> ta </w:t>
      </w:r>
      <w:proofErr w:type="spellStart"/>
      <w:r w:rsidRPr="00504FF9">
        <w:rPr>
          <w:szCs w:val="28"/>
        </w:rPr>
        <w:t>chỉ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ần</w:t>
      </w:r>
      <w:proofErr w:type="spellEnd"/>
      <w:r w:rsidRPr="00504FF9">
        <w:rPr>
          <w:szCs w:val="28"/>
        </w:rPr>
        <w:t xml:space="preserve">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á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ị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ữa</w:t>
      </w:r>
      <w:proofErr w:type="spellEnd"/>
      <w:r w:rsidRPr="00504FF9">
        <w:rPr>
          <w:szCs w:val="28"/>
        </w:rPr>
        <w:t xml:space="preserve"> 2 </w:t>
      </w:r>
      <w:proofErr w:type="spellStart"/>
      <w:proofErr w:type="gram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>)*</w:t>
      </w:r>
      <w:proofErr w:type="gram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)*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 1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. </w:t>
      </w:r>
    </w:p>
    <w:p w14:paraId="17353CA6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V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ụ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ư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ì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ưới</w:t>
      </w:r>
      <w:proofErr w:type="spellEnd"/>
      <w:r w:rsidRPr="00504FF9">
        <w:rPr>
          <w:szCs w:val="28"/>
        </w:rPr>
        <w:t xml:space="preserve">: </w:t>
      </w:r>
      <w:proofErr w:type="spellStart"/>
      <w:r w:rsidRPr="00504FF9">
        <w:rPr>
          <w:szCs w:val="28"/>
        </w:rPr>
        <w:t>Ký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iệu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B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ạ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ủa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òa</w:t>
      </w:r>
      <w:proofErr w:type="spellEnd"/>
      <w:r w:rsidRPr="00504FF9">
        <w:rPr>
          <w:szCs w:val="28"/>
        </w:rPr>
        <w:t xml:space="preserve">; </w:t>
      </w:r>
      <w:proofErr w:type="spellStart"/>
      <w:r w:rsidRPr="00504FF9">
        <w:rPr>
          <w:szCs w:val="28"/>
        </w:rPr>
        <w:t>N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N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ì</w:t>
      </w:r>
      <w:proofErr w:type="spellEnd"/>
      <w:r w:rsidRPr="00504FF9">
        <w:rPr>
          <w:szCs w:val="28"/>
        </w:rPr>
        <w:t xml:space="preserve"> ta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(abs(</w:t>
      </w:r>
      <w:proofErr w:type="spellStart"/>
      <w:r w:rsidRPr="00504FF9">
        <w:rPr>
          <w:szCs w:val="28"/>
        </w:rPr>
        <w:t>B1-N</w:t>
      </w:r>
      <w:proofErr w:type="gramStart"/>
      <w:r w:rsidRPr="00504FF9">
        <w:rPr>
          <w:szCs w:val="28"/>
        </w:rPr>
        <w:t>1</w:t>
      </w:r>
      <w:proofErr w:type="spellEnd"/>
      <w:r w:rsidRPr="00504FF9">
        <w:rPr>
          <w:szCs w:val="28"/>
        </w:rPr>
        <w:t>)+</w:t>
      </w:r>
      <w:proofErr w:type="gramEnd"/>
      <w:r w:rsidRPr="00504FF9">
        <w:rPr>
          <w:szCs w:val="28"/>
        </w:rPr>
        <w:t>abs(</w:t>
      </w:r>
      <w:proofErr w:type="spellStart"/>
      <w:r w:rsidRPr="00504FF9">
        <w:rPr>
          <w:szCs w:val="28"/>
        </w:rPr>
        <w:t>B2-N2</w:t>
      </w:r>
      <w:proofErr w:type="spellEnd"/>
      <w:r w:rsidRPr="00504FF9">
        <w:rPr>
          <w:szCs w:val="28"/>
        </w:rPr>
        <w:t>)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mỗ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B2-B1</w:t>
      </w:r>
      <w:proofErr w:type="spellEnd"/>
      <w:r w:rsidRPr="00504FF9">
        <w:rPr>
          <w:szCs w:val="28"/>
        </w:rPr>
        <w:t>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</w:t>
      </w:r>
    </w:p>
    <w:p w14:paraId="706465EC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504FF9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Default="004D1B21"/>
    <w:sectPr w:rsidR="007D058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151D7B"/>
    <w:rsid w:val="00162588"/>
    <w:rsid w:val="0018006A"/>
    <w:rsid w:val="00180FF2"/>
    <w:rsid w:val="001E7E47"/>
    <w:rsid w:val="001F1CD4"/>
    <w:rsid w:val="003B1AC7"/>
    <w:rsid w:val="004D1B21"/>
    <w:rsid w:val="00984F54"/>
    <w:rsid w:val="00A2702E"/>
    <w:rsid w:val="00B000E5"/>
    <w:rsid w:val="00E42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4</Pages>
  <Words>3144</Words>
  <Characters>17925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9</cp:revision>
  <dcterms:created xsi:type="dcterms:W3CDTF">2023-08-17T15:39:00Z</dcterms:created>
  <dcterms:modified xsi:type="dcterms:W3CDTF">2024-03-26T15:18:00Z</dcterms:modified>
</cp:coreProperties>
</file>